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2237" w:rsidRDefault="00912237" w:rsidP="00D80AAF"/>
    <w:p w:rsidR="00D80AAF" w:rsidRDefault="00912237" w:rsidP="00D80AAF">
      <w:pPr>
        <w:numPr>
          <w:ilvl w:val="0"/>
          <w:numId w:val="1"/>
        </w:numPr>
      </w:pPr>
      <w:r>
        <w:t xml:space="preserve">(3 points) </w:t>
      </w:r>
      <w:r w:rsidR="00FF244B">
        <w:t>Next to</w:t>
      </w:r>
      <w:r w:rsidR="00D80AAF">
        <w:t xml:space="preserve"> the structure, write the name of the following:</w:t>
      </w:r>
    </w:p>
    <w:p w:rsidR="00980237" w:rsidRDefault="00980237"/>
    <w:p w:rsidR="00D80AAF" w:rsidRDefault="00D54755"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454B168" wp14:editId="402684A6">
                <wp:simplePos x="0" y="0"/>
                <wp:positionH relativeFrom="column">
                  <wp:posOffset>2200275</wp:posOffset>
                </wp:positionH>
                <wp:positionV relativeFrom="paragraph">
                  <wp:posOffset>210820</wp:posOffset>
                </wp:positionV>
                <wp:extent cx="3105150" cy="140398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54755" w:rsidRDefault="00D54755">
                            <w:r>
                              <w:t>Name_____________________</w:t>
                            </w:r>
                            <w:r w:rsidR="0001509D">
                              <w:t>__</w:t>
                            </w:r>
                            <w:r>
                              <w:t xml:space="preserve">__________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73.25pt;margin-top:16.6pt;width:244.5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" filled="f" stroked="f">
                <v:textbox style="mso-fit-shape-to-text:t">
                  <w:txbxContent>
                    <w:p w:rsidR="00D54755" w:rsidRDefault="00D54755">
                      <w:r>
                        <w:t>Name_____________________</w:t>
                      </w:r>
                      <w:r w:rsidR="0001509D">
                        <w:t>__</w:t>
                      </w:r>
                      <w:r>
                        <w:t xml:space="preserve">__________    </w:t>
                      </w:r>
                    </w:p>
                  </w:txbxContent>
                </v:textbox>
              </v:shape>
            </w:pict>
          </mc:Fallback>
        </mc:AlternateContent>
      </w:r>
      <w:r w:rsidR="00D80AAF">
        <w:t xml:space="preserve"> </w:t>
      </w:r>
      <w:r w:rsidR="00A13E22">
        <w:object w:dxaOrig="3715" w:dyaOrig="21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8pt;height:100.1pt" o:ole="">
            <v:imagedata r:id="rId9" o:title=""/>
          </v:shape>
          <o:OLEObject Type="Embed" ProgID="ChemDraw.Document.6.0" ShapeID="_x0000_i1025" DrawAspect="Content" ObjectID="_1440399894" r:id="rId10"/>
        </w:object>
      </w:r>
      <w:r w:rsidR="00D80AAF">
        <w:t xml:space="preserve">                  </w:t>
      </w:r>
    </w:p>
    <w:p w:rsidR="00D54755" w:rsidRDefault="00D54755"/>
    <w:p w:rsidR="00D80AAF" w:rsidRPr="00207D2B" w:rsidRDefault="00912237" w:rsidP="00D80AAF">
      <w:pPr>
        <w:pStyle w:val="ListParagraph"/>
        <w:numPr>
          <w:ilvl w:val="0"/>
          <w:numId w:val="1"/>
        </w:numPr>
      </w:pPr>
      <w:r>
        <w:t xml:space="preserve">(3 points) </w:t>
      </w:r>
      <w:r w:rsidR="003F6B47">
        <w:t xml:space="preserve">Write line-angle formulas </w:t>
      </w:r>
      <w:r w:rsidR="00D80AAF" w:rsidRPr="00207D2B">
        <w:t xml:space="preserve">for the following alkanes </w:t>
      </w:r>
      <w:r w:rsidR="001B5B22">
        <w:t xml:space="preserve">or </w:t>
      </w:r>
      <w:r w:rsidR="00D80AAF" w:rsidRPr="00207D2B">
        <w:t>cycloalkanes. You may need to add wedges and/or dashes to the structures.</w:t>
      </w:r>
      <w:r w:rsidR="003F6B47">
        <w:t xml:space="preserve"> </w:t>
      </w:r>
      <w:r w:rsidR="00D80AAF" w:rsidRPr="00D80AAF">
        <w:rPr>
          <w:i/>
          <w:iCs/>
        </w:rPr>
        <w:t>Your answer must be a line angle formula to receive credit!</w:t>
      </w:r>
    </w:p>
    <w:p w:rsidR="00D80AAF" w:rsidRDefault="00D80AAF"/>
    <w:p w:rsidR="001E427C" w:rsidRPr="001E427C" w:rsidRDefault="001E427C" w:rsidP="001E427C">
      <w:pPr>
        <w:jc w:val="center"/>
      </w:pPr>
      <w:r w:rsidRPr="001E427C">
        <w:t>3-t-Butyl-6</w:t>
      </w:r>
      <w:proofErr w:type="gramStart"/>
      <w:r w:rsidRPr="001E427C">
        <w:t>,6</w:t>
      </w:r>
      <w:proofErr w:type="gramEnd"/>
      <w:r w:rsidRPr="001E427C">
        <w:t>-diethylnonane</w:t>
      </w:r>
    </w:p>
    <w:p w:rsidR="003F6B47" w:rsidRDefault="003F6B47" w:rsidP="003F6B47"/>
    <w:p w:rsidR="003F6B47" w:rsidRDefault="003F6B47" w:rsidP="003F6B47"/>
    <w:p w:rsidR="003F6B47" w:rsidRDefault="003F6B47" w:rsidP="003F6B47"/>
    <w:p w:rsidR="003F6B47" w:rsidRDefault="003F6B47" w:rsidP="003F6B47"/>
    <w:p w:rsidR="003F6B47" w:rsidRDefault="003F6B47" w:rsidP="00FF244B"/>
    <w:p w:rsidR="003F6B47" w:rsidRDefault="003F6B47" w:rsidP="003F6B47">
      <w:pPr>
        <w:pStyle w:val="ListParagraph"/>
        <w:ind w:left="1440"/>
      </w:pPr>
    </w:p>
    <w:p w:rsidR="00D54755" w:rsidRDefault="00D54755" w:rsidP="00A13E22"/>
    <w:p w:rsidR="00D54755" w:rsidRDefault="00D54755" w:rsidP="003F6B47">
      <w:pPr>
        <w:pStyle w:val="ListParagraph"/>
        <w:ind w:left="1440"/>
      </w:pPr>
    </w:p>
    <w:p w:rsidR="003F6B47" w:rsidRDefault="003F6B47" w:rsidP="003F6B47">
      <w:pPr>
        <w:pStyle w:val="ListParagraph"/>
        <w:ind w:left="1440"/>
      </w:pPr>
    </w:p>
    <w:p w:rsidR="003F6B47" w:rsidRDefault="00912237" w:rsidP="00A13E22">
      <w:pPr>
        <w:numPr>
          <w:ilvl w:val="0"/>
          <w:numId w:val="1"/>
        </w:numPr>
      </w:pPr>
      <w:r>
        <w:t xml:space="preserve">(3 points)  </w:t>
      </w:r>
      <w:r w:rsidR="003F6B47" w:rsidRPr="00207D2B">
        <w:t xml:space="preserve">Describe the relationship between each of the following pairs of structures as one of the following: identical, </w:t>
      </w:r>
      <w:proofErr w:type="spellStart"/>
      <w:r w:rsidR="003F6B47" w:rsidRPr="00207D2B">
        <w:t>cis</w:t>
      </w:r>
      <w:proofErr w:type="spellEnd"/>
      <w:r w:rsidR="003F6B47" w:rsidRPr="00207D2B">
        <w:t>-trans isomers, constitutional isomers, or different compounds.</w:t>
      </w:r>
    </w:p>
    <w:p w:rsidR="009F22F5" w:rsidRDefault="00A13E22" w:rsidP="009F22F5">
      <w:pPr>
        <w:ind w:left="360"/>
        <w:jc w:val="center"/>
      </w:pPr>
      <w:r>
        <w:object w:dxaOrig="7817" w:dyaOrig="2061">
          <v:shape id="_x0000_i1026" type="#_x0000_t75" style="width:351.35pt;height:92.9pt" o:ole="">
            <v:imagedata r:id="rId11" o:title=""/>
          </v:shape>
          <o:OLEObject Type="Embed" ProgID="ChemDraw.Document.6.0" ShapeID="_x0000_i1026" DrawAspect="Content" ObjectID="_1440399895" r:id="rId12"/>
        </w:object>
      </w:r>
    </w:p>
    <w:p w:rsidR="00D54755" w:rsidRPr="00D54755" w:rsidRDefault="00D54755" w:rsidP="009F22F5">
      <w:pPr>
        <w:tabs>
          <w:tab w:val="center" w:pos="2790"/>
          <w:tab w:val="center" w:pos="7830"/>
        </w:tabs>
      </w:pPr>
    </w:p>
    <w:p w:rsidR="003F6B47" w:rsidRPr="00D54755" w:rsidRDefault="009F22F5" w:rsidP="003F6B47">
      <w:pPr>
        <w:tabs>
          <w:tab w:val="center" w:pos="2790"/>
          <w:tab w:val="center" w:pos="7830"/>
        </w:tabs>
        <w:ind w:left="360"/>
      </w:pPr>
      <w:r>
        <w:t xml:space="preserve">                             </w:t>
      </w:r>
      <w:r>
        <w:tab/>
        <w:t xml:space="preserve">              </w:t>
      </w:r>
      <w:r w:rsidR="00D54755" w:rsidRPr="00D54755">
        <w:t>_______________________</w:t>
      </w:r>
    </w:p>
    <w:p w:rsidR="00D54755" w:rsidRPr="00207D2B" w:rsidRDefault="00D54755" w:rsidP="003F6B47">
      <w:pPr>
        <w:tabs>
          <w:tab w:val="center" w:pos="2790"/>
          <w:tab w:val="center" w:pos="7830"/>
        </w:tabs>
        <w:ind w:left="360"/>
        <w:rPr>
          <w:color w:val="0000FF"/>
        </w:rPr>
      </w:pPr>
    </w:p>
    <w:p w:rsidR="003F6B47" w:rsidRDefault="00912237" w:rsidP="003F6B47">
      <w:pPr>
        <w:numPr>
          <w:ilvl w:val="0"/>
          <w:numId w:val="1"/>
        </w:numPr>
      </w:pPr>
      <w:r>
        <w:t xml:space="preserve">(4 points) </w:t>
      </w:r>
      <w:r w:rsidR="0001509D">
        <w:t>Complete the following reaction and balance the equation</w:t>
      </w:r>
    </w:p>
    <w:p w:rsidR="0001509D" w:rsidRDefault="0001509D" w:rsidP="0001509D">
      <w:pPr>
        <w:ind w:left="720"/>
      </w:pPr>
    </w:p>
    <w:p w:rsidR="003F6B47" w:rsidRDefault="001B5B22" w:rsidP="003F6B47">
      <w:r>
        <w:object w:dxaOrig="5914" w:dyaOrig="1757">
          <v:shape id="_x0000_i1028" type="#_x0000_t75" style="width:282.95pt;height:84pt" o:ole="">
            <v:imagedata r:id="rId13" o:title=""/>
          </v:shape>
          <o:OLEObject Type="Embed" ProgID="ChemDraw.Document.6.0" ShapeID="_x0000_i1028" DrawAspect="Content" ObjectID="_1440399896" r:id="rId14"/>
        </w:object>
      </w:r>
    </w:p>
    <w:p w:rsidR="00FF244B" w:rsidRDefault="00FF244B" w:rsidP="003F6B47"/>
    <w:p w:rsidR="00A13E22" w:rsidRDefault="00A13E22" w:rsidP="003F6B47"/>
    <w:p w:rsidR="0001509D" w:rsidRDefault="00912237" w:rsidP="0001509D">
      <w:pPr>
        <w:pStyle w:val="ListParagraph"/>
        <w:numPr>
          <w:ilvl w:val="0"/>
          <w:numId w:val="1"/>
        </w:num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( 6 points) </w:t>
      </w:r>
      <w:r w:rsidR="0001509D" w:rsidRPr="0001509D">
        <w:rPr>
          <w:rFonts w:ascii="Times New Roman" w:hAnsi="Times New Roman"/>
          <w:sz w:val="22"/>
          <w:szCs w:val="22"/>
        </w:rPr>
        <w:t>Name the ring structure with geometry</w:t>
      </w:r>
      <w:r>
        <w:rPr>
          <w:rFonts w:ascii="Times New Roman" w:hAnsi="Times New Roman"/>
          <w:sz w:val="22"/>
          <w:szCs w:val="22"/>
        </w:rPr>
        <w:t xml:space="preserve"> and </w:t>
      </w:r>
      <w:r w:rsidR="0001509D" w:rsidRPr="0001509D">
        <w:rPr>
          <w:rFonts w:ascii="Times New Roman" w:hAnsi="Times New Roman"/>
          <w:sz w:val="22"/>
          <w:szCs w:val="22"/>
        </w:rPr>
        <w:t>draw the most stable chair forms of the following compound. Clearly indicate if a group is in an equatorial or axial position. (Chair form provided))</w:t>
      </w:r>
    </w:p>
    <w:p w:rsidR="004E75BA" w:rsidRPr="0001509D" w:rsidRDefault="004E75BA" w:rsidP="0001509D">
      <w:pPr>
        <w:pStyle w:val="ListParagraph"/>
        <w:numPr>
          <w:ilvl w:val="0"/>
          <w:numId w:val="1"/>
        </w:numPr>
        <w:rPr>
          <w:rFonts w:ascii="Times New Roman" w:hAnsi="Times New Roman"/>
          <w:sz w:val="22"/>
          <w:szCs w:val="22"/>
        </w:rPr>
      </w:pPr>
    </w:p>
    <w:p w:rsidR="0001509D" w:rsidRPr="0001509D" w:rsidRDefault="0001509D" w:rsidP="0001509D">
      <w:pPr>
        <w:rPr>
          <w:rFonts w:ascii="Times New Roman" w:hAnsi="Times New Roman"/>
          <w:sz w:val="16"/>
          <w:szCs w:val="16"/>
        </w:rPr>
      </w:pPr>
    </w:p>
    <w:p w:rsidR="00D54755" w:rsidRDefault="0001509D" w:rsidP="003F6B47"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4600E94" wp14:editId="641C0C38">
                <wp:simplePos x="0" y="0"/>
                <wp:positionH relativeFrom="column">
                  <wp:posOffset>3516630</wp:posOffset>
                </wp:positionH>
                <wp:positionV relativeFrom="paragraph">
                  <wp:posOffset>100358</wp:posOffset>
                </wp:positionV>
                <wp:extent cx="2374265" cy="1403985"/>
                <wp:effectExtent l="0" t="0" r="381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1509D" w:rsidRDefault="0001509D">
                            <w:r>
                              <w:object w:dxaOrig="1567" w:dyaOrig="621">
                                <v:shape id="_x0000_i1031" type="#_x0000_t75" style="width:114.1pt;height:45pt" o:ole="">
                                  <v:imagedata r:id="rId15" o:title=""/>
                                </v:shape>
                                <o:OLEObject Type="Embed" ProgID="ChemDraw.Document.6.0" ShapeID="_x0000_i1031" DrawAspect="Content" ObjectID="_1440399900" r:id="rId1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276.9pt;margin-top:7.9pt;width:186.95pt;height:110.55pt;z-index:25166131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" stroked="f">
                <v:textbox style="mso-fit-shape-to-text:t">
                  <w:txbxContent>
                    <w:p w:rsidR="0001509D" w:rsidRDefault="0001509D">
                      <w:r>
                        <w:object w:dxaOrig="1567" w:dyaOrig="621">
                          <v:shape id="_x0000_i1031" type="#_x0000_t75" style="width:114.1pt;height:45pt" o:ole="">
                            <v:imagedata r:id="rId15" o:title=""/>
                          </v:shape>
                          <o:OLEObject Type="Embed" ProgID="ChemDraw.Document.6.0" ShapeID="_x0000_i1031" DrawAspect="Content" ObjectID="_1440399900" r:id="rId1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13E22">
        <w:t xml:space="preserve">                </w:t>
      </w:r>
      <w:r w:rsidR="004E75BA">
        <w:object w:dxaOrig="3492" w:dyaOrig="1147">
          <v:shape id="_x0000_i1029" type="#_x0000_t75" style="width:174.6pt;height:57.35pt" o:ole="">
            <v:imagedata r:id="rId18" o:title=""/>
          </v:shape>
          <o:OLEObject Type="Embed" ProgID="ChemDraw.Document.6.0" ShapeID="_x0000_i1029" DrawAspect="Content" ObjectID="_1440399897" r:id="rId19"/>
        </w:object>
      </w:r>
      <w:r w:rsidR="00A13E22">
        <w:t xml:space="preserve">             </w:t>
      </w:r>
      <w:r>
        <w:t xml:space="preserve">                             </w:t>
      </w:r>
    </w:p>
    <w:p w:rsidR="0001509D" w:rsidRDefault="0001509D" w:rsidP="003F6B47"/>
    <w:p w:rsidR="004E75BA" w:rsidRDefault="004E75BA" w:rsidP="003F6B47"/>
    <w:p w:rsidR="004E75BA" w:rsidRDefault="004E75BA" w:rsidP="003F6B47"/>
    <w:p w:rsidR="0001509D" w:rsidRDefault="004E75BA" w:rsidP="003F6B47">
      <w:r>
        <w:t xml:space="preserve">             </w:t>
      </w:r>
      <w:r w:rsidR="0001509D">
        <w:t>Name________________________</w:t>
      </w:r>
    </w:p>
    <w:p w:rsidR="0001509D" w:rsidRDefault="0001509D" w:rsidP="003F6B47"/>
    <w:p w:rsidR="0001509D" w:rsidRDefault="0001509D" w:rsidP="003F6B47"/>
    <w:p w:rsidR="00FF244B" w:rsidRDefault="00912237" w:rsidP="00FF244B">
      <w:pPr>
        <w:pStyle w:val="ListParagraph"/>
        <w:numPr>
          <w:ilvl w:val="0"/>
          <w:numId w:val="1"/>
        </w:numPr>
      </w:pPr>
      <w:r>
        <w:t xml:space="preserve">(4 points) </w:t>
      </w:r>
      <w:r w:rsidR="00A13E22">
        <w:t>Draw all</w:t>
      </w:r>
      <w:r w:rsidR="00FF244B" w:rsidRPr="00207D2B">
        <w:t xml:space="preserve"> </w:t>
      </w:r>
      <w:r w:rsidR="00FF244B">
        <w:t xml:space="preserve">products </w:t>
      </w:r>
      <w:r w:rsidR="00FF244B" w:rsidRPr="00207D2B">
        <w:t>of the following reactions:</w:t>
      </w:r>
    </w:p>
    <w:p w:rsidR="00FF244B" w:rsidRPr="00207D2B" w:rsidRDefault="00FF244B" w:rsidP="00FF244B">
      <w:pPr>
        <w:pStyle w:val="ListParagraph"/>
      </w:pPr>
    </w:p>
    <w:p w:rsidR="0001509D" w:rsidRDefault="00A13E22" w:rsidP="003F6B47">
      <w:r>
        <w:object w:dxaOrig="2849" w:dyaOrig="1112">
          <v:shape id="_x0000_i1027" type="#_x0000_t75" style="width:142.45pt;height:55.55pt" o:ole="">
            <v:imagedata r:id="rId20" o:title=""/>
          </v:shape>
          <o:OLEObject Type="Embed" ProgID="ChemDraw.Document.6.0" ShapeID="_x0000_i1027" DrawAspect="Content" ObjectID="_1440399898" r:id="rId21"/>
        </w:object>
      </w:r>
    </w:p>
    <w:p w:rsidR="00854DD5" w:rsidRDefault="00854DD5" w:rsidP="003F6B47"/>
    <w:p w:rsidR="00854DD5" w:rsidRDefault="00912237" w:rsidP="00854DD5">
      <w:pPr>
        <w:pStyle w:val="ListParagraph"/>
        <w:numPr>
          <w:ilvl w:val="0"/>
          <w:numId w:val="1"/>
        </w:numPr>
      </w:pPr>
      <w:r>
        <w:t xml:space="preserve">(4 points) </w:t>
      </w:r>
      <w:r w:rsidR="00854DD5">
        <w:t>Identify all the circled functional groups</w:t>
      </w:r>
    </w:p>
    <w:p w:rsidR="00854DD5" w:rsidRDefault="00854DD5" w:rsidP="003F6B47"/>
    <w:p w:rsidR="00854DD5" w:rsidRPr="00D80AAF" w:rsidRDefault="001B5B22" w:rsidP="003F6B47">
      <w:r>
        <w:object w:dxaOrig="8964" w:dyaOrig="5621">
          <v:shape id="_x0000_i1030" type="#_x0000_t75" style="width:435.25pt;height:272.9pt" o:ole="">
            <v:imagedata r:id="rId22" o:title=""/>
          </v:shape>
          <o:OLEObject Type="Embed" ProgID="ChemDraw.Document.6.0" ShapeID="_x0000_i1030" DrawAspect="Content" ObjectID="_1440399899" r:id="rId23"/>
        </w:object>
      </w:r>
      <w:bookmarkStart w:id="0" w:name="_GoBack"/>
      <w:bookmarkEnd w:id="0"/>
    </w:p>
    <w:sectPr w:rsidR="00854DD5" w:rsidRPr="00D80AAF">
      <w:headerReference w:type="default" r:id="rId2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14758" w:rsidRDefault="00014758" w:rsidP="00912237">
      <w:r>
        <w:separator/>
      </w:r>
    </w:p>
  </w:endnote>
  <w:endnote w:type="continuationSeparator" w:id="0">
    <w:p w:rsidR="00014758" w:rsidRDefault="00014758" w:rsidP="009122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14758" w:rsidRDefault="00014758" w:rsidP="00912237">
      <w:r>
        <w:separator/>
      </w:r>
    </w:p>
  </w:footnote>
  <w:footnote w:type="continuationSeparator" w:id="0">
    <w:p w:rsidR="00014758" w:rsidRDefault="00014758" w:rsidP="009122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2237" w:rsidRPr="00912237" w:rsidRDefault="00912237" w:rsidP="00912237">
    <w:pPr>
      <w:pStyle w:val="Header"/>
      <w:rPr>
        <w:rFonts w:ascii="Times New Roman" w:hAnsi="Times New Roman"/>
        <w:sz w:val="22"/>
        <w:szCs w:val="22"/>
      </w:rPr>
    </w:pPr>
    <w:r w:rsidRPr="00912237">
      <w:rPr>
        <w:rFonts w:ascii="Times New Roman" w:hAnsi="Times New Roman"/>
        <w:sz w:val="22"/>
        <w:szCs w:val="22"/>
      </w:rPr>
      <w:t>Grossmont College                                          Name: _____________________________</w:t>
    </w:r>
  </w:p>
  <w:p w:rsidR="00912237" w:rsidRPr="00912237" w:rsidRDefault="00912237" w:rsidP="00912237">
    <w:pPr>
      <w:tabs>
        <w:tab w:val="left" w:pos="1650"/>
      </w:tabs>
      <w:jc w:val="both"/>
      <w:rPr>
        <w:rFonts w:ascii="Times New Roman" w:hAnsi="Times New Roman"/>
        <w:sz w:val="22"/>
        <w:szCs w:val="22"/>
      </w:rPr>
    </w:pPr>
    <w:r w:rsidRPr="00912237">
      <w:rPr>
        <w:rFonts w:ascii="Times New Roman" w:hAnsi="Times New Roman"/>
        <w:sz w:val="22"/>
        <w:szCs w:val="22"/>
      </w:rPr>
      <w:t>Chemistry 11</w:t>
    </w:r>
    <w:r>
      <w:rPr>
        <w:rFonts w:ascii="Times New Roman" w:hAnsi="Times New Roman"/>
        <w:sz w:val="22"/>
        <w:szCs w:val="22"/>
      </w:rPr>
      <w:t>6</w:t>
    </w:r>
    <w:r w:rsidRPr="00912237">
      <w:rPr>
        <w:rFonts w:ascii="Times New Roman" w:hAnsi="Times New Roman"/>
        <w:sz w:val="22"/>
        <w:szCs w:val="22"/>
      </w:rPr>
      <w:t xml:space="preserve">, Spring 2013 </w:t>
    </w:r>
    <w:r w:rsidRPr="00912237">
      <w:rPr>
        <w:rFonts w:ascii="Times New Roman" w:hAnsi="Times New Roman"/>
        <w:sz w:val="22"/>
        <w:szCs w:val="22"/>
      </w:rPr>
      <w:tab/>
    </w:r>
    <w:r w:rsidRPr="00912237">
      <w:rPr>
        <w:rFonts w:ascii="Times New Roman" w:hAnsi="Times New Roman"/>
        <w:sz w:val="22"/>
        <w:szCs w:val="22"/>
      </w:rPr>
      <w:tab/>
    </w:r>
    <w:r w:rsidRPr="00912237">
      <w:rPr>
        <w:rFonts w:ascii="Times New Roman" w:hAnsi="Times New Roman"/>
        <w:sz w:val="22"/>
        <w:szCs w:val="22"/>
      </w:rPr>
      <w:tab/>
    </w:r>
    <w:r w:rsidRPr="00912237">
      <w:rPr>
        <w:rFonts w:ascii="Times New Roman" w:hAnsi="Times New Roman"/>
        <w:sz w:val="22"/>
        <w:szCs w:val="22"/>
      </w:rPr>
      <w:tab/>
      <w:t xml:space="preserve">      </w:t>
    </w:r>
  </w:p>
  <w:p w:rsidR="00912237" w:rsidRPr="00912237" w:rsidRDefault="00912237" w:rsidP="00912237">
    <w:pPr>
      <w:tabs>
        <w:tab w:val="center" w:pos="4680"/>
        <w:tab w:val="right" w:pos="9360"/>
      </w:tabs>
      <w:rPr>
        <w:rFonts w:asciiTheme="minorHAnsi" w:eastAsiaTheme="minorEastAsia" w:hAnsiTheme="minorHAnsi" w:cstheme="minorBidi"/>
        <w:sz w:val="22"/>
        <w:szCs w:val="22"/>
        <w:lang w:eastAsia="ja-JP"/>
      </w:rPr>
    </w:pPr>
    <w:r w:rsidRPr="00912237">
      <w:rPr>
        <w:rFonts w:ascii="Times New Roman" w:hAnsi="Times New Roman"/>
        <w:sz w:val="22"/>
        <w:szCs w:val="22"/>
      </w:rPr>
      <w:t xml:space="preserve">Quiz </w:t>
    </w:r>
    <w:r>
      <w:rPr>
        <w:rFonts w:ascii="Times New Roman" w:hAnsi="Times New Roman"/>
        <w:sz w:val="22"/>
        <w:szCs w:val="22"/>
      </w:rPr>
      <w:t>2</w:t>
    </w:r>
    <w:r w:rsidR="001B5B22">
      <w:rPr>
        <w:rFonts w:ascii="Times New Roman" w:hAnsi="Times New Roman"/>
        <w:sz w:val="22"/>
        <w:szCs w:val="22"/>
      </w:rPr>
      <w:t>b</w:t>
    </w:r>
    <w:r w:rsidRPr="00912237">
      <w:rPr>
        <w:rFonts w:ascii="Times New Roman" w:hAnsi="Times New Roman"/>
        <w:sz w:val="22"/>
        <w:szCs w:val="22"/>
      </w:rPr>
      <w:t xml:space="preserve"> (2</w:t>
    </w:r>
    <w:r>
      <w:rPr>
        <w:rFonts w:ascii="Times New Roman" w:hAnsi="Times New Roman"/>
        <w:sz w:val="22"/>
        <w:szCs w:val="22"/>
      </w:rPr>
      <w:t xml:space="preserve">4 </w:t>
    </w:r>
    <w:r w:rsidRPr="00912237">
      <w:rPr>
        <w:rFonts w:ascii="Times New Roman" w:hAnsi="Times New Roman"/>
        <w:sz w:val="22"/>
        <w:szCs w:val="22"/>
      </w:rPr>
      <w:t>points)</w:t>
    </w:r>
    <w:r w:rsidRPr="00912237">
      <w:rPr>
        <w:rFonts w:ascii="Times New Roman" w:hAnsi="Times New Roman"/>
        <w:sz w:val="22"/>
        <w:szCs w:val="22"/>
      </w:rPr>
      <w:tab/>
      <w:t xml:space="preserve">          Date: 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B4725B"/>
    <w:multiLevelType w:val="hybridMultilevel"/>
    <w:tmpl w:val="72C08D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457293C"/>
    <w:multiLevelType w:val="hybridMultilevel"/>
    <w:tmpl w:val="72C08D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12D1D31"/>
    <w:multiLevelType w:val="hybridMultilevel"/>
    <w:tmpl w:val="A8CC3C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2BC75CB"/>
    <w:multiLevelType w:val="hybridMultilevel"/>
    <w:tmpl w:val="72C08D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0AAF"/>
    <w:rsid w:val="00014758"/>
    <w:rsid w:val="0001509D"/>
    <w:rsid w:val="00094B9C"/>
    <w:rsid w:val="000B4F2A"/>
    <w:rsid w:val="001B5B22"/>
    <w:rsid w:val="001E427C"/>
    <w:rsid w:val="003F6B47"/>
    <w:rsid w:val="004E75BA"/>
    <w:rsid w:val="00854DD5"/>
    <w:rsid w:val="008D2639"/>
    <w:rsid w:val="00912237"/>
    <w:rsid w:val="00980237"/>
    <w:rsid w:val="009F22F5"/>
    <w:rsid w:val="00A13E22"/>
    <w:rsid w:val="00D54755"/>
    <w:rsid w:val="00D80AAF"/>
    <w:rsid w:val="00F1130F"/>
    <w:rsid w:val="00FF24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0AAF"/>
    <w:pPr>
      <w:spacing w:after="0" w:line="240" w:lineRule="auto"/>
    </w:pPr>
    <w:rPr>
      <w:rFonts w:ascii="Times" w:eastAsia="Times New Roman" w:hAnsi="Times" w:cs="Times New Roman"/>
      <w:sz w:val="2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80A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547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4755"/>
    <w:rPr>
      <w:rFonts w:ascii="Tahoma" w:eastAsia="Times New Roman" w:hAnsi="Tahoma" w:cs="Tahoma"/>
      <w:sz w:val="16"/>
      <w:szCs w:val="16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9122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12237"/>
    <w:rPr>
      <w:rFonts w:ascii="Times" w:eastAsia="Times New Roman" w:hAnsi="Times" w:cs="Times New Roman"/>
      <w:sz w:val="24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9122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12237"/>
    <w:rPr>
      <w:rFonts w:ascii="Times" w:eastAsia="Times New Roman" w:hAnsi="Times" w:cs="Times New Roman"/>
      <w:sz w:val="24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0AAF"/>
    <w:pPr>
      <w:spacing w:after="0" w:line="240" w:lineRule="auto"/>
    </w:pPr>
    <w:rPr>
      <w:rFonts w:ascii="Times" w:eastAsia="Times New Roman" w:hAnsi="Times" w:cs="Times New Roman"/>
      <w:sz w:val="2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80AA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547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4755"/>
    <w:rPr>
      <w:rFonts w:ascii="Tahoma" w:eastAsia="Times New Roman" w:hAnsi="Tahoma" w:cs="Tahoma"/>
      <w:sz w:val="16"/>
      <w:szCs w:val="16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9122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12237"/>
    <w:rPr>
      <w:rFonts w:ascii="Times" w:eastAsia="Times New Roman" w:hAnsi="Times" w:cs="Times New Roman"/>
      <w:sz w:val="24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9122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12237"/>
    <w:rPr>
      <w:rFonts w:ascii="Times" w:eastAsia="Times New Roman" w:hAnsi="Times" w:cs="Times New Roman"/>
      <w:sz w:val="24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image" Target="media/image5.e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31B0C5-9A1A-4180-A92E-6D8E2C9030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93</Words>
  <Characters>110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2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3</cp:revision>
  <cp:lastPrinted>2013-09-06T21:34:00Z</cp:lastPrinted>
  <dcterms:created xsi:type="dcterms:W3CDTF">2013-09-11T17:16:00Z</dcterms:created>
  <dcterms:modified xsi:type="dcterms:W3CDTF">2013-09-11T17:18:00Z</dcterms:modified>
</cp:coreProperties>
</file>